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hint="eastAsia"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靖远县2020-2021学年高二下学期期末考试</w:t>
      </w:r>
    </w:p>
    <w:p>
      <w:pPr>
        <w:jc w:val="center"/>
        <w:rPr>
          <w:rFonts w:hint="eastAsia"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  <w:szCs w:val="32"/>
        </w:rPr>
        <w:t>物理试卷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第Ⅰ卷（选择题   共4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选择题：本题共10小题，每小题4分，共40分。在每小题给出的四个选项中，第1~7小题只有一个选项正确，第8~10小题有多个选项正确。全部选对的得4分，选对但不全的得2分，有选错或不答的得0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对于生活中的现象，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满载的货车卸下货物后惯性变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摩托车转弯时速度越快惯性越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“强弩之末，不能穿鲁缟”表明箭飞的越远惯性越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“冲风之衰，不能起毛羽”表明羽毛在微风的作用下惯性会变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.氢的同位素氚</w:t>
      </w:r>
      <w:r>
        <w:rPr>
          <w:position w:val="-16"/>
        </w:rPr>
        <w:object>
          <v:shape id="_x0000_i1025" o:spt="75" type="#_x0000_t75" style="height:21.75pt;width:27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的半衰期为12.5年，氟衰变时会发射</w:t>
      </w:r>
      <w:r>
        <w:rPr>
          <w:position w:val="-10"/>
        </w:rPr>
        <w:object>
          <v:shape id="_x0000_i102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射线。下列有关氚衰变的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氚衰变时发射的</w:t>
      </w:r>
      <w:r>
        <w:rPr>
          <w:position w:val="-10"/>
        </w:rPr>
        <w:object>
          <v:shape id="_x0000_i102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粒子来自核外电子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2g氚经过25年还剩下0.5g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氚发生</w:t>
      </w:r>
      <w:r>
        <w:rPr>
          <w:position w:val="-10"/>
        </w:rPr>
        <w:object>
          <v:shape id="_x0000_i102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</w:rPr>
        <w:t>衰变后的生成物是</w:t>
      </w:r>
      <w:r>
        <w:rPr>
          <w:position w:val="-12"/>
        </w:rPr>
        <w:object>
          <v:shape id="_x0000_i1029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氚发生</w:t>
      </w:r>
      <w:r>
        <w:rPr>
          <w:position w:val="-10"/>
        </w:rPr>
        <w:object>
          <v:shape id="_x0000_i103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Times New Roman" w:hAnsi="Times New Roman"/>
        </w:rPr>
        <w:t>衰变时要吸收能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某电场的电场线分布如图中实线所示，虚线是某一带电粒子通过该电场区域时的运动轨迹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是轨迹上的两点。若粒子在运动过程中仅受电场力作用，则下列说法一定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228090" cy="1199515"/>
            <wp:effectExtent l="0" t="0" r="0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28571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电势低于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电势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电场强度大于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电场强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带电粒子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时的速度小于在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时的速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带电粒子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时的电势能大于在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时的电势能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.2021年4月29日，在海南文昌发射场用“长征五号”B遥二运载火箭成功将中国空间站天和核心舱准确送入预定轨道。天和核心舱全长16.6m直径4.2m，空间约</w:t>
      </w:r>
      <w:r>
        <w:rPr>
          <w:position w:val="-6"/>
        </w:rPr>
        <w:object>
          <v:shape id="_x0000_i103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Times New Roman" w:hAnsi="Times New Roman"/>
        </w:rPr>
        <w:t>，距地运行高度400km。若地球半径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、地球表面重力加速度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及引力常量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已知，根据以上数据，</w:t>
      </w:r>
      <w:r>
        <w:rPr>
          <w:rFonts w:hint="eastAsia" w:ascii="Times New Roman" w:hAnsi="Times New Roman"/>
          <w:em w:val="dot"/>
        </w:rPr>
        <w:t>不能</w:t>
      </w:r>
      <w:r>
        <w:rPr>
          <w:rFonts w:hint="eastAsia" w:ascii="Times New Roman" w:hAnsi="Times New Roman"/>
        </w:rPr>
        <w:t>估算出的物理量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590040" cy="1237615"/>
            <wp:effectExtent l="0" t="0" r="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90476" cy="12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地球的平均密度与第一宇宙速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天和核心舱的运行周期与线速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天和核心舱的动能与所受万有引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天和核心舱的角速度与向心加速度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如图所示，倾角为</w:t>
      </w:r>
      <w:r>
        <w:rPr>
          <w:position w:val="-6"/>
        </w:rPr>
        <w:object>
          <v:shape id="_x0000_i10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</w:rPr>
        <w:t>的斜面体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置于水平地面上，小物块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置于斜面上，通过细绳跨过光滑的轻质定滑轮与砂桶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连接，连接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一段细绳与斜面平行。现往砂桶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中缓慢添加砂子的过程中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都处于静止状态，则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751965" cy="116141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52381" cy="1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斜面体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对地面的压力竖直向下且大小不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斜面体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对地面的摩擦力水平向右且不断增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斜面体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摩擦力平行斜面向下且不断增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支架对定滑轮的作用力竖直向上且不断增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如图所示，紫铜圆盘的边缘和圆心处各与一个黄铜电刷紧贴，用导线把电刷与电流表连接起来；紫铜圆盘放置在蹄形电磁铁的磁场中。紫铜圆盘在蹄形电磁铁中转动，电流表的指针偏向一边，说明电路中产生了持续的电流。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551940" cy="120904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52381" cy="12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图中蹄形电磁铁在紫铜圆盘处产生的磁场方向向右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紫铜圆盘按照图示方向匀速转动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电势低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的电势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仅将滑动变阻器的滑片向右滑动，产生的感应电流增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仅增大紫铜圆盘的转速，产生的感应电流将减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如图所示，光滑水平面上有两个小球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用细绳相连，中间有一根被压缩的轻弹簧，轻弹簧和小球不粘连，两个小球均处于静止状态。剪断细绳后由于弹力作用两小球分别向左、向右运动，已知两小球的质量之比</w:t>
      </w:r>
      <w:r>
        <w:rPr>
          <w:position w:val="-12"/>
        </w:rPr>
        <w:object>
          <v:shape id="_x0000_i1033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/>
        </w:rPr>
        <w:t>，则弹簧弹开两小球后，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523490" cy="6184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23809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两小球的动量之比</w:t>
      </w:r>
      <w:r>
        <w:rPr>
          <w:position w:val="-12"/>
        </w:rPr>
        <w:object>
          <v:shape id="_x0000_i103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两小球的动量之比</w:t>
      </w:r>
      <w:r>
        <w:rPr>
          <w:position w:val="-12"/>
        </w:rPr>
        <w:object>
          <v:shape id="_x0000_i1035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C.两小球的速度之比</w:t>
      </w:r>
      <w:r>
        <w:rPr>
          <w:position w:val="-12"/>
        </w:rPr>
        <w:object>
          <v:shape id="_x0000_i1036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D.两小球的速度之比</w:t>
      </w:r>
      <w:r>
        <w:rPr>
          <w:position w:val="-12"/>
        </w:rPr>
        <w:object>
          <v:shape id="_x0000_i1037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2022年冬季奥林匹克运动会将在北京举行，滑雪是比赛项目之一。如图所示，某滑雪运动员进入竖直面内的圆弧形滑道</w:t>
      </w:r>
      <w:r>
        <w:rPr>
          <w:position w:val="-4"/>
        </w:rPr>
        <w:object>
          <v:shape id="_x0000_i103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/>
        </w:rPr>
        <w:t>，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滑行到最低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过程中，重力对他做的功为</w:t>
      </w:r>
      <w:r>
        <w:rPr>
          <w:position w:val="-6"/>
        </w:rPr>
        <w:object>
          <v:shape id="_x0000_i103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/>
        </w:rPr>
        <w:t>，他克服阻力做的功为</w:t>
      </w:r>
      <w:r>
        <w:rPr>
          <w:position w:val="-6"/>
        </w:rPr>
        <w:object>
          <v:shape id="_x0000_i104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Times New Roman" w:hAnsi="Times New Roman"/>
        </w:rPr>
        <w:t>。则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点滑行到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点的过程中，该运动员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570990" cy="100901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71429" cy="1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动能增加了</w:t>
      </w:r>
      <w:r>
        <w:rPr>
          <w:position w:val="-6"/>
        </w:rPr>
        <w:object>
          <v:shape id="_x0000_i1041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B.重力势能减小了</w:t>
      </w:r>
      <w:r>
        <w:rPr>
          <w:position w:val="-6"/>
        </w:rPr>
        <w:object>
          <v:shape id="_x0000_i104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C.所受合外力做功</w:t>
      </w:r>
      <w:r>
        <w:rPr>
          <w:position w:val="-6"/>
        </w:rPr>
        <w:object>
          <v:shape id="_x0000_i104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机械能减小了</w:t>
      </w:r>
      <w:r>
        <w:rPr>
          <w:position w:val="-6"/>
        </w:rPr>
        <w:object>
          <v:shape id="_x0000_i104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远距离输电的原理图如图所示，</w:t>
      </w:r>
      <w:r>
        <w:rPr>
          <w:position w:val="-12"/>
        </w:rPr>
        <w:object>
          <v:shape id="_x0000_i1045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4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Times New Roman" w:hAnsi="Times New Roman"/>
        </w:rPr>
        <w:t>为理想变压器，其原、副线圈匝数比分别为1∶10和10∶1，输电线路的总电阻</w:t>
      </w:r>
      <w:r>
        <w:rPr>
          <w:position w:val="-6"/>
        </w:rPr>
        <w:object>
          <v:shape id="_x0000_i1047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均是额定电压为220V、额定功率为1100W的电热器。开关S断开时，用电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正常工作，则下列说法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999615" cy="894715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000000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开关S断开时，输电线的热功率为2.5W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变压器</w:t>
      </w:r>
      <w:r>
        <w:rPr>
          <w:position w:val="-12"/>
        </w:rPr>
        <w:object>
          <v:shape id="_x0000_i1048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 w:ascii="Times New Roman" w:hAnsi="Times New Roman"/>
        </w:rPr>
        <w:t>的输入电压为225V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闭合开关S，输电线损失的电压不变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闭合开关S，电热器A、B均不能正常工作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如图所示，在绝缘水平面内固定着一金属框架</w:t>
      </w:r>
      <w:r>
        <w:rPr>
          <w:position w:val="-6"/>
        </w:rPr>
        <w:object>
          <v:shape id="_x0000_i104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Times New Roman" w:hAnsi="Times New Roman"/>
        </w:rPr>
        <w:t>，金属棒</w:t>
      </w:r>
      <w:r>
        <w:rPr>
          <w:position w:val="-6"/>
        </w:rPr>
        <w:object>
          <v:shape id="_x0000_i105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ascii="Times New Roman" w:hAnsi="Times New Roman"/>
        </w:rPr>
        <w:t>和框架</w:t>
      </w:r>
      <w:r>
        <w:rPr>
          <w:position w:val="-6"/>
        </w:rPr>
        <w:object>
          <v:shape id="_x0000_i105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Times New Roman" w:hAnsi="Times New Roman"/>
        </w:rPr>
        <w:t>均足够长且接触良好。已知框架</w:t>
      </w:r>
      <w:r>
        <w:rPr>
          <w:position w:val="-6"/>
        </w:rPr>
        <w:object>
          <v:shape id="_x0000_i1052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Times New Roman" w:hAnsi="Times New Roman"/>
        </w:rPr>
        <w:t>和金属棒</w:t>
      </w:r>
      <w:r>
        <w:rPr>
          <w:position w:val="-6"/>
        </w:rPr>
        <w:object>
          <v:shape id="_x0000_i105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Times New Roman" w:hAnsi="Times New Roman"/>
        </w:rPr>
        <w:t>的材料、粗细均相同，且单位长度的电阻均为</w:t>
      </w:r>
      <w:r>
        <w:rPr>
          <w:position w:val="-12"/>
        </w:rPr>
        <w:object>
          <v:shape id="_x0000_i105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ascii="Times New Roman" w:hAnsi="Times New Roman"/>
        </w:rPr>
        <w:t>，框架顶角</w:t>
      </w:r>
      <w:r>
        <w:rPr>
          <w:position w:val="-6"/>
        </w:rPr>
        <w:object>
          <v:shape id="_x0000_i1055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/>
        </w:rPr>
        <w:t>。在该空间内存在磁感应强度大小为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、方向竖直向下的匀强磁场。金属棒</w:t>
      </w:r>
      <w:r>
        <w:rPr>
          <w:position w:val="-6"/>
        </w:rPr>
        <w:object>
          <v:shape id="_x0000_i105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 w:ascii="Times New Roman" w:hAnsi="Times New Roman"/>
        </w:rPr>
        <w:t>在水平外力的作用下从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点开始沿垂直金属棒</w:t>
      </w:r>
      <w:r>
        <w:rPr>
          <w:position w:val="-6"/>
        </w:rPr>
        <w:object>
          <v:shape id="_x0000_i105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Times New Roman" w:hAnsi="Times New Roman"/>
        </w:rPr>
        <w:t>的方向以速度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水平向右匀速运动，回路始终构成顶角为</w:t>
      </w:r>
      <w:r>
        <w:rPr>
          <w:position w:val="-6"/>
        </w:rPr>
        <w:object>
          <v:shape id="_x0000_i105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/>
        </w:rPr>
        <w:t>的等腰三角形，则下列回路中的电流</w:t>
      </w:r>
      <w:r>
        <w:rPr>
          <w:rFonts w:hint="eastAsia" w:ascii="Times New Roman" w:hAnsi="Times New Roman"/>
          <w:i/>
        </w:rPr>
        <w:t>I</w:t>
      </w:r>
      <w:r>
        <w:rPr>
          <w:rFonts w:hint="eastAsia" w:ascii="Times New Roman" w:hAnsi="Times New Roman"/>
        </w:rPr>
        <w:t>、通过金属棒的电荷量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、外力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与回路中的热功率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随时间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变化的图像，正确的是（    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409065" cy="1199515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409524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drawing>
          <wp:inline distT="0" distB="0" distL="0" distR="0">
            <wp:extent cx="1180465" cy="1142365"/>
            <wp:effectExtent l="0" t="0" r="63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80952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drawing>
          <wp:inline distT="0" distB="0" distL="0" distR="0">
            <wp:extent cx="1218565" cy="1104265"/>
            <wp:effectExtent l="0" t="0" r="63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drawing>
          <wp:inline distT="0" distB="0" distL="0" distR="0">
            <wp:extent cx="1313815" cy="1085215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drawing>
          <wp:inline distT="0" distB="0" distL="0" distR="0">
            <wp:extent cx="1294765" cy="1094740"/>
            <wp:effectExtent l="0" t="0" r="63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95238" cy="1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第Ⅱ卷（非选择题   共6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二、非选择题：包括必考题和选考题两部分。第11~14题为必考题，每个试题考生都必须作答。第15~16题为选考题，考生根据要求作答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一）必考题：共45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（6分）图甲是“探究加速度与合力的关系”的实验装置图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5628005" cy="1104265"/>
            <wp:effectExtent l="0" t="0" r="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28571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为准确又简便地进行实验，正确且必需的操作是_</w:t>
      </w:r>
      <w:r>
        <w:rPr>
          <w:rFonts w:ascii="Times New Roman" w:hAnsi="Times New Roman"/>
        </w:rPr>
        <w:t>_____</w:t>
      </w:r>
      <w:r>
        <w:rPr>
          <w:rFonts w:hint="eastAsia" w:ascii="Times New Roman" w:hAnsi="Times New Roman"/>
        </w:rPr>
        <w:t>（多选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满足细线与长木板平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平衡物块所受的摩擦阻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测量托盘与砝码的总质量</w:t>
      </w:r>
      <w:r>
        <w:rPr>
          <w:rFonts w:hint="eastAsia" w:ascii="Times New Roman" w:hAnsi="Times New Roman"/>
          <w:i/>
        </w:rPr>
        <w:t>m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满足托盘与砝码的总质量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远小于物块的质量</w:t>
      </w:r>
      <w:r>
        <w:rPr>
          <w:rFonts w:hint="eastAsia" w:ascii="Times New Roman" w:hAnsi="Times New Roman"/>
          <w:i/>
        </w:rPr>
        <w:t>M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在正确且规范的操作下得到如图乙所示的一条纸带，已知打点计时器所接交流电的频率为50Hz，相邻计数点之间的距离已标注在图中，根据纸带可求得物块的加速度大小为_</w:t>
      </w:r>
      <w:r>
        <w:rPr>
          <w:rFonts w:ascii="Times New Roman" w:hAnsi="Times New Roman"/>
        </w:rPr>
        <w:t>_____</w:t>
      </w:r>
      <w:r>
        <w:rPr>
          <w:position w:val="-6"/>
        </w:rPr>
        <w:object>
          <v:shape id="_x0000_i105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eastAsia" w:ascii="Times New Roman" w:hAnsi="Times New Roman"/>
        </w:rPr>
        <w:t>（结果保留三位有效数字）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（9分）一课外实验小组用如图甲所示的电路测定电池组的电动势和内阻，</w:t>
      </w:r>
      <w:r>
        <w:rPr>
          <w:position w:val="-12"/>
        </w:rPr>
        <w:object>
          <v:shape id="_x0000_i106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 w:ascii="Times New Roman" w:hAnsi="Times New Roman"/>
        </w:rPr>
        <w:t>为单刀开关，</w:t>
      </w:r>
      <w:r>
        <w:rPr>
          <w:position w:val="-12"/>
        </w:rPr>
        <w:object>
          <v:shape id="_x0000_i1061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eastAsia" w:ascii="Times New Roman" w:hAnsi="Times New Roman"/>
        </w:rPr>
        <w:t>为单刀双掷开关，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为电源，</w:t>
      </w:r>
      <w:r>
        <w:rPr>
          <w:rFonts w:hint="eastAsia" w:ascii="Times New Roman" w:hAnsi="Times New Roman"/>
          <w:i/>
        </w:rPr>
        <w:t>R</w:t>
      </w:r>
      <w:r>
        <w:rPr>
          <w:rFonts w:hint="eastAsia" w:ascii="Times New Roman" w:hAnsi="Times New Roman"/>
        </w:rPr>
        <w:t>为滑动变阻器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4314190" cy="141859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314286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闭合S，调节滑动变阻器，将</w:t>
      </w:r>
      <w:r>
        <w:rPr>
          <w:position w:val="-12"/>
        </w:rPr>
        <w:object>
          <v:shape id="_x0000_i106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 w:ascii="Times New Roman" w:hAnsi="Times New Roman"/>
        </w:rPr>
        <w:t>分别接到1和2得到多组数据，描点后得到图乙的电池组的</w:t>
      </w:r>
      <w:r>
        <w:rPr>
          <w:position w:val="-6"/>
        </w:rPr>
        <w:object>
          <v:shape id="_x0000_i106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hint="eastAsia" w:ascii="Times New Roman" w:hAnsi="Times New Roman"/>
        </w:rPr>
        <w:t>关系图像，其中图像Ⅱ是开关</w:t>
      </w:r>
      <w:r>
        <w:rPr>
          <w:position w:val="-12"/>
        </w:rPr>
        <w:object>
          <v:shape id="_x0000_i106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hint="eastAsia" w:ascii="Times New Roman" w:hAnsi="Times New Roman"/>
        </w:rPr>
        <w:t>接到______（填“1”或“2”）得到的实验结果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根据图乙的电池组的</w:t>
      </w:r>
      <w:r>
        <w:rPr>
          <w:position w:val="-6"/>
        </w:rPr>
        <w:object>
          <v:shape id="_x0000_i106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="Times New Roman" w:hAnsi="Times New Roman"/>
        </w:rPr>
        <w:t>关系图像，可得电池组的电动势为______</w:t>
      </w:r>
      <w:r>
        <w:rPr>
          <w:rFonts w:ascii="Times New Roman" w:hAnsi="Times New Roman"/>
        </w:rPr>
        <w:t>V</w:t>
      </w:r>
      <w:r>
        <w:rPr>
          <w:rFonts w:hint="eastAsia" w:ascii="Times New Roman" w:hAnsi="Times New Roman"/>
        </w:rPr>
        <w:t>，电池组的内阻为______Ω，电流表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eq \o\ac(</w:instrText>
      </w:r>
      <w:r>
        <w:rPr>
          <w:rFonts w:hint="eastAsia" w:ascii="宋体" w:hAnsi="Times New Roman"/>
          <w:position w:val="-4"/>
          <w:sz w:val="31"/>
        </w:rPr>
        <w:instrText xml:space="preserve">○</w:instrText>
      </w:r>
      <w:r>
        <w:rPr>
          <w:rFonts w:hint="eastAsia" w:ascii="Times New Roman" w:hAnsi="Times New Roman"/>
        </w:rPr>
        <w:instrText xml:space="preserve">,A)</w:instrTex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的内阻为______Ω。（计算结果均保留两位小数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（12分）如图甲所示，足够长的木板与水平地面间的夹角</w:t>
      </w:r>
      <w:r>
        <w:rPr>
          <w:position w:val="-6"/>
        </w:rPr>
        <w:object>
          <v:shape id="_x0000_i1066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eastAsia" w:ascii="Times New Roman" w:hAnsi="Times New Roman"/>
        </w:rPr>
        <w:t>，可视为质点的木块恰好能沿着木板匀速下滑。现让木块从木板的底端以</w:t>
      </w:r>
      <w:r>
        <w:rPr>
          <w:position w:val="-12"/>
        </w:rPr>
        <w:object>
          <v:shape id="_x0000_i1067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 w:ascii="Times New Roman" w:hAnsi="Times New Roman"/>
        </w:rPr>
        <w:t>的速度沿木板向上滑动，如图乙所示。取重力加速度大小</w:t>
      </w:r>
      <w:r>
        <w:rPr>
          <w:position w:val="-10"/>
        </w:rPr>
        <w:object>
          <v:shape id="_x0000_i1068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69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70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ascii="Times New Roman" w:hAnsi="Times New Roman"/>
        </w:rPr>
        <w:t>，求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942590" cy="1028065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942857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木块与木板间的动摩擦因数</w:t>
      </w:r>
      <w:r>
        <w:rPr>
          <w:position w:val="-10"/>
        </w:rPr>
        <w:object>
          <v:shape id="_x0000_i10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木块沿木板向上滑行的加速度大小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木块能沿木板向上滑行的时间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与距离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（18分）如图所示，在平面直角坐标系</w:t>
      </w:r>
      <w:r>
        <w:rPr>
          <w:position w:val="-10"/>
        </w:rPr>
        <w:object>
          <v:shape id="_x0000_i107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eastAsia" w:ascii="Times New Roman" w:hAnsi="Times New Roman"/>
        </w:rPr>
        <w:t>中，第Ⅰ象限内存在沿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负方向的匀强电场，第Ⅳ象限内存在垂直于坐标平面向外的匀强磁场，磁感应强度大小</w:t>
      </w:r>
      <w:r>
        <w:rPr>
          <w:position w:val="-6"/>
        </w:rPr>
        <w:object>
          <v:shape id="_x0000_i1073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="Times New Roman" w:hAnsi="Times New Roman"/>
        </w:rPr>
        <w:t>，一质量</w:t>
      </w:r>
      <w:r>
        <w:rPr>
          <w:position w:val="-10"/>
        </w:rPr>
        <w:object>
          <v:shape id="_x0000_i1074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 w:ascii="Times New Roman" w:hAnsi="Times New Roman"/>
        </w:rPr>
        <w:t>、电荷量</w:t>
      </w:r>
      <w:r>
        <w:rPr>
          <w:position w:val="-10"/>
        </w:rPr>
        <w:object>
          <v:shape id="_x0000_i1075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hint="eastAsia" w:ascii="Times New Roman" w:hAnsi="Times New Roman"/>
        </w:rPr>
        <w:t>的带正电粒子从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正半轴上的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点以速度</w:t>
      </w:r>
      <w:r>
        <w:rPr>
          <w:position w:val="-12"/>
        </w:rPr>
        <w:object>
          <v:shape id="_x0000_i1076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 w:ascii="Times New Roman" w:hAnsi="Times New Roman"/>
        </w:rPr>
        <w:t>垂直于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射入电场，经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上的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方向成</w:t>
      </w:r>
      <w:r>
        <w:rPr>
          <w:position w:val="-6"/>
        </w:rPr>
        <w:object>
          <v:shape id="_x0000_i107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eastAsia" w:ascii="Times New Roman" w:hAnsi="Times New Roman"/>
        </w:rPr>
        <w:t>角射入磁场，最后从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负半轴上的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垂直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射出磁场，不计粒子所受重力。求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009140" cy="195199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1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的坐标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  <w:i/>
        </w:rPr>
      </w:pPr>
      <w:r>
        <w:rPr>
          <w:rFonts w:hint="eastAsia" w:ascii="Times New Roman" w:hAnsi="Times New Roman"/>
        </w:rPr>
        <w:t>（2）匀强电场的电场强度大小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二）选考题：共15分。请考生从第15题和16题中任选一题作答。若两题都做，则按所做的第一题计分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.[选修3-3]（15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（5分）甲、乙两个密闭的容器中分别装有等质量的同种气体，两容器的容积分别为</w:t>
      </w:r>
      <w:r>
        <w:rPr>
          <w:position w:val="-12"/>
        </w:rPr>
        <w:object>
          <v:shape id="_x0000_i107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79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 w:ascii="Times New Roman" w:hAnsi="Times New Roman"/>
        </w:rPr>
        <w:t>，两容器中气体的压强分别为</w:t>
      </w:r>
      <w:r>
        <w:rPr>
          <w:position w:val="-12"/>
        </w:rPr>
        <w:object>
          <v:shape id="_x0000_i1080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8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eastAsia" w:ascii="Times New Roman" w:hAnsi="Times New Roman"/>
        </w:rPr>
        <w:t>，已知</w:t>
      </w:r>
      <w:r>
        <w:rPr>
          <w:position w:val="-12"/>
        </w:rPr>
        <w:object>
          <v:shape id="_x0000_i1082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083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 w:ascii="Times New Roman" w:hAnsi="Times New Roman"/>
        </w:rPr>
        <w:t>，则下列说法正确的是（    ）（填正确答案标号。选对1个得2分，选对2个得4分，选对3个得5分。每选错1个扣3分，最低得分为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两容器中气体温度相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甲容器中气体分子的平均速率较大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乙容器中气体分子与器壁的平均撞击力较小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甲容器中气体分子在单位时间内与单位面积器壁碰撞的分子数较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E.乙容器中气体分子在单位时间内与单位面积器壁碰撞的分子数较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（10分）2020年新冠疫情期间，武汉市医疗物资紧缺，需要从北方调用大批图示医用钢瓶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氧气。若每个大钢瓶容积</w:t>
      </w:r>
      <w:r>
        <w:rPr>
          <w:position w:val="-12"/>
        </w:rPr>
        <w:object>
          <v:shape id="_x0000_i1084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hint="eastAsia" w:ascii="Times New Roman" w:hAnsi="Times New Roman"/>
        </w:rPr>
        <w:t>，在北方时测得钢瓶内氧气的压强</w:t>
      </w:r>
      <w:r>
        <w:rPr>
          <w:position w:val="-12"/>
        </w:rPr>
        <w:object>
          <v:shape id="_x0000_i1085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 w:ascii="Times New Roman" w:hAnsi="Times New Roman"/>
        </w:rPr>
        <w:t>，环境温度</w:t>
      </w:r>
      <w:r>
        <w:rPr>
          <w:position w:val="-12"/>
        </w:rPr>
        <w:object>
          <v:shape id="_x0000_i1086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int="eastAsia" w:ascii="Times New Roman" w:hAnsi="Times New Roman"/>
        </w:rPr>
        <w:t>，运输到武汉方舱医院时测得钢瓶内氧气的压强</w:t>
      </w:r>
      <w:r>
        <w:rPr>
          <w:position w:val="-12"/>
        </w:rPr>
        <w:object>
          <v:shape id="_x0000_i1087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hint="eastAsia" w:ascii="Times New Roman" w:hAnsi="Times New Roman"/>
        </w:rPr>
        <w:t>，环境温度</w:t>
      </w:r>
      <w:r>
        <w:rPr>
          <w:position w:val="-12"/>
        </w:rPr>
        <w:object>
          <v:shape id="_x0000_i1088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hint="eastAsia" w:ascii="Times New Roman" w:hAnsi="Times New Roman"/>
        </w:rPr>
        <w:t>。实际使用时，先用小钢瓶缓慢分装，后供病区病人使用，小、钢瓶容积</w:t>
      </w:r>
      <w:r>
        <w:rPr>
          <w:position w:val="-12"/>
        </w:rPr>
        <w:object>
          <v:shape id="_x0000_i1089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hint="eastAsia" w:ascii="Times New Roman" w:hAnsi="Times New Roman"/>
        </w:rPr>
        <w:t>，分装后每个小钢瓶内氧气的压强</w:t>
      </w:r>
      <w:r>
        <w:rPr>
          <w:position w:val="-12"/>
        </w:rPr>
        <w:object>
          <v:shape id="_x0000_i1090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hint="eastAsia" w:ascii="Times New Roman" w:hAnsi="Times New Roman"/>
        </w:rPr>
        <w:t>。假定小钢瓶分装前已抽成真空，分装过程无漏气现象，且保持温度</w:t>
      </w:r>
      <w:r>
        <w:rPr>
          <w:position w:val="-12"/>
        </w:rPr>
        <w:object>
          <v:shape id="_x0000_i1091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hint="eastAsia" w:ascii="Times New Roman" w:hAnsi="Times New Roman"/>
        </w:rPr>
        <w:t>不变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513840" cy="153289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514286" cy="1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i）试通过计算判断大钢瓶运输途中是否漏气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ii）一个大钢瓶内的氧气最多可分装到多少个小钢瓶内供病人使用?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.[选修3—4]（15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（5分）如图所示，用插针法测定玻璃的折射率。下列说法正确的是_</w:t>
      </w:r>
      <w:r>
        <w:rPr>
          <w:rFonts w:ascii="Times New Roman" w:hAnsi="Times New Roman"/>
        </w:rPr>
        <w:t>_____.</w:t>
      </w:r>
      <w:r>
        <w:rPr>
          <w:rFonts w:hint="eastAsia" w:ascii="Times New Roman" w:hAnsi="Times New Roman"/>
        </w:rPr>
        <w:t>（填正确答案标号。选对1个得2分，选对2个得4分，选对3个得5分。每选错1个扣3分，最低得分为0分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418590" cy="1447165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419048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若选用两折射面不平行的玻璃砖，则无法进行实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为了提高准确度，</w:t>
      </w:r>
      <w:r>
        <w:rPr>
          <w:position w:val="-12"/>
        </w:rPr>
        <w:object>
          <v:shape id="_x0000_i109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12"/>
        </w:rPr>
        <w:object>
          <v:shape id="_x0000_i109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hint="eastAsia" w:ascii="Times New Roman" w:hAnsi="Times New Roman"/>
        </w:rPr>
        <w:t>及</w:t>
      </w:r>
      <w:r>
        <w:rPr>
          <w:position w:val="-12"/>
        </w:rPr>
        <w:object>
          <v:shape id="_x0000_i109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12"/>
        </w:rPr>
        <w:object>
          <v:shape id="_x0000_i109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 w:ascii="Times New Roman" w:hAnsi="Times New Roman"/>
        </w:rPr>
        <w:t>之间的距离应适当大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若有多块平行玻璃砖可选，应选择两平行折射面距离较大的玻璃砖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入射角</w:t>
      </w:r>
      <w:r>
        <w:rPr>
          <w:position w:val="-12"/>
        </w:rPr>
        <w:object>
          <v:shape id="_x0000_i109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eastAsia" w:ascii="Times New Roman" w:hAnsi="Times New Roman"/>
        </w:rPr>
        <w:t>再大，折射光线也不会在平行玻璃砖的下表面发生全反射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E.若光线垂直射人玻璃，则</w:t>
      </w:r>
      <w:r>
        <w:rPr>
          <w:position w:val="-12"/>
        </w:rPr>
        <w:object>
          <v:shape id="_x0000_i109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9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9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10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 w:ascii="Times New Roman" w:hAnsi="Times New Roman"/>
        </w:rPr>
        <w:t>会共线，这就说明光穿过玻璃砖时没有反生折射现象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（10分）一简谐横波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方向传播，在</w:t>
      </w:r>
      <w:r>
        <w:rPr>
          <w:position w:val="-6"/>
        </w:rPr>
        <w:object>
          <v:shape id="_x0000_i110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hint="eastAsia" w:ascii="Times New Roman" w:hAnsi="Times New Roman"/>
        </w:rPr>
        <w:t>时刻的波形图如图所示，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横坐标</w:t>
      </w:r>
      <w:r>
        <w:rPr>
          <w:position w:val="-12"/>
        </w:rPr>
        <w:object>
          <v:shape id="_x0000_i110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eastAsia" w:ascii="Times New Roman" w:hAnsi="Times New Roman"/>
        </w:rPr>
        <w:t>，质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横坐标</w:t>
      </w:r>
      <w:r>
        <w:rPr>
          <w:position w:val="-14"/>
        </w:rPr>
        <w:object>
          <v:shape id="_x0000_i1103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180590" cy="124714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2180952" cy="12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i）若在</w:t>
      </w:r>
      <w:r>
        <w:rPr>
          <w:position w:val="-12"/>
        </w:rPr>
        <w:object>
          <v:shape id="_x0000_i110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hint="eastAsia" w:ascii="Times New Roman" w:hAnsi="Times New Roman"/>
        </w:rPr>
        <w:t>时，质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恰好第2次到达波峰，求该列波的周期</w:t>
      </w:r>
      <w:r>
        <w:rPr>
          <w:position w:val="-12"/>
        </w:rPr>
        <w:object>
          <v:shape id="_x0000_i1105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hint="eastAsia" w:ascii="Times New Roman" w:hAnsi="Times New Roman"/>
        </w:rPr>
        <w:t>和波速</w:t>
      </w:r>
      <w:r>
        <w:rPr>
          <w:position w:val="-12"/>
        </w:rPr>
        <w:object>
          <v:shape id="_x0000_i1106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ii）若在</w:t>
      </w:r>
      <w:r>
        <w:rPr>
          <w:position w:val="-12"/>
        </w:rPr>
        <w:object>
          <v:shape id="_x0000_i110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ascii="Times New Roman" w:hAnsi="Times New Roman"/>
        </w:rPr>
        <w:t>时，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恰好第2次到达波峰，求该列波的波速</w:t>
      </w:r>
      <w:r>
        <w:rPr>
          <w:position w:val="-12"/>
        </w:rPr>
        <w:object>
          <v:shape id="_x0000_i110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靖远县2020-2021学年高二下学期期末考试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物理试卷参考答案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.A     2.B     3.B     4.C     5.B     6.B     7.D     8.AD     9.AD     10.AC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1.（1）AB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3.19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2.（1）2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2）2.82（2.80~2.84）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2.02（1.95~2.09）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3.00（2.95~3.09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.解：（1）木块匀速下滑，由平衡条件得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0"/>
        </w:rPr>
        <w:object>
          <v:shape id="_x0000_i1109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0"/>
        </w:rPr>
        <w:object>
          <v:shape id="_x0000_i1110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解得</w:t>
      </w:r>
      <w:r>
        <w:rPr>
          <w:position w:val="-10"/>
        </w:rPr>
        <w:object>
          <v:shape id="_x0000_i111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木块向上做匀减速直线运动，由牛顿第二定律得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0"/>
        </w:rPr>
        <w:object>
          <v:shape id="_x0000_i1112" o:spt="75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解得</w:t>
      </w:r>
      <w:r>
        <w:rPr>
          <w:position w:val="-6"/>
        </w:rPr>
        <w:object>
          <v:shape id="_x0000_i1113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由运动学公式得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24"/>
        </w:rPr>
        <w:object>
          <v:shape id="_x0000_i1114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24"/>
        </w:rPr>
        <w:object>
          <v:shape id="_x0000_i1115" o:spt="75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解得</w:t>
      </w:r>
      <w:r>
        <w:rPr>
          <w:position w:val="-6"/>
        </w:rPr>
        <w:object>
          <v:shape id="_x0000_i1116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6"/>
        </w:rPr>
        <w:object>
          <v:shape id="_x0000_i111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.解：（1）粒子在电场中做类平抛运动，在磁场中做匀速圆周运动，设粒子从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进入磁场时的速度大小为</w:t>
      </w:r>
      <w:r>
        <w:rPr>
          <w:rFonts w:ascii="Times New Roman" w:hAnsi="Times New Roman"/>
          <w:i/>
        </w:rPr>
        <w:t>v</w:t>
      </w:r>
      <w:r>
        <w:rPr>
          <w:rFonts w:hint="eastAsia" w:ascii="Times New Roman" w:hAnsi="Times New Roman"/>
        </w:rPr>
        <w:t>，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的纵坐标为</w:t>
      </w:r>
      <w:r>
        <w:rPr>
          <w:position w:val="-12"/>
        </w:rPr>
        <w:object>
          <v:shape id="_x0000_i111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hint="eastAsia" w:ascii="Times New Roman" w:hAnsi="Times New Roman"/>
        </w:rPr>
        <w:t>，则有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24"/>
        </w:rPr>
        <w:object>
          <v:shape id="_x0000_i111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24"/>
        </w:rPr>
        <w:object>
          <v:shape id="_x0000_i1120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position w:val="-12"/>
        </w:rPr>
        <w:object>
          <v:shape id="_x0000_i1121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解得</w:t>
      </w:r>
      <w:r>
        <w:rPr>
          <w:position w:val="-12"/>
        </w:rPr>
        <w:object>
          <v:shape id="_x0000_i1122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点的坐标为</w:t>
      </w:r>
      <w:r>
        <w:rPr>
          <w:position w:val="-10"/>
        </w:rPr>
        <w:object>
          <v:shape id="_x0000_i1123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设粒子在电场中的加速度大小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运动的时间为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，粒子离开电场时沿电场方向的分速度大小为</w:t>
      </w:r>
      <w:r>
        <w:rPr>
          <w:position w:val="-14"/>
        </w:rPr>
        <w:object>
          <v:shape id="_x0000_i1124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hint="eastAsia" w:ascii="Times New Roman" w:hAnsi="Times New Roman"/>
        </w:rPr>
        <w:t>，由牛顿第二定律结合类平抛运动规律得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0"/>
        </w:rPr>
        <w:object>
          <v:shape id="_x0000_i112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4"/>
        </w:rPr>
        <w:object>
          <v:shape id="_x0000_i1126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2"/>
        </w:rPr>
        <w:object>
          <v:shape id="_x0000_i1127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4"/>
        </w:rPr>
        <w:object>
          <v:shape id="_x0000_i1128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解得</w:t>
      </w:r>
      <w:r>
        <w:rPr>
          <w:position w:val="-6"/>
        </w:rPr>
        <w:object>
          <v:shape id="_x0000_i1129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.[选修3—3]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BCE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解：（i）大钢瓶从北方到武汉，容积一定，对瓶内气体，若</w:t>
      </w:r>
      <w:r>
        <w:rPr>
          <w:position w:val="-30"/>
        </w:rPr>
        <w:object>
          <v:shape id="_x0000_i1130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eastAsia" w:ascii="Times New Roman" w:hAnsi="Times New Roman"/>
        </w:rPr>
        <w:t>成立，则气体的质量没有变化，即没有发生漏气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在北方：</w:t>
      </w:r>
      <w:r>
        <w:rPr>
          <w:position w:val="-30"/>
        </w:rPr>
        <w:object>
          <v:shape id="_x0000_i1131" o:spt="75" type="#_x0000_t75" style="height:36pt;width:17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在武汉：</w:t>
      </w:r>
      <w:r>
        <w:rPr>
          <w:position w:val="-30"/>
        </w:rPr>
        <w:object>
          <v:shape id="_x0000_i1132" o:spt="75" type="#_x0000_t75" style="height:36pt;width:177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可见等式：</w:t>
      </w:r>
      <w:r>
        <w:rPr>
          <w:position w:val="-30"/>
        </w:rPr>
        <w:object>
          <v:shape id="_x0000_i1133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hint="eastAsia" w:ascii="Times New Roman" w:hAnsi="Times New Roman"/>
        </w:rPr>
        <w:t>成立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故大钢瓶在运输途中没有发生漏气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ii）在武汉医院，大钢瓶氧气分装为小钢瓶的过程，属于等温变化过程，则有：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4"/>
        </w:rPr>
        <w:object>
          <v:shape id="_x0000_i1134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position w:val="-6"/>
        </w:rPr>
        <w:object>
          <v:shape id="_x0000_i113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.[选修3—4]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BCD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（2）解：（i）由波形图知，该波的波长为</w:t>
      </w:r>
      <w:r>
        <w:rPr>
          <w:position w:val="-6"/>
        </w:rPr>
        <w:object>
          <v:shape id="_x0000_i113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position w:val="-12"/>
        </w:rPr>
        <w:object>
          <v:shape id="_x0000_i113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hint="eastAsia" w:ascii="Times New Roman" w:hAnsi="Times New Roman"/>
        </w:rPr>
        <w:t>时，质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恰好第2次到达波峰，有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24"/>
        </w:rPr>
        <w:object>
          <v:shape id="_x0000_i113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又</w:t>
      </w:r>
      <w:r>
        <w:rPr>
          <w:position w:val="-30"/>
        </w:rPr>
        <w:object>
          <v:shape id="_x0000_i1139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 w:ascii="Times New Roman" w:hAnsi="Times New Roman"/>
        </w:rPr>
        <w:t>解得</w:t>
      </w:r>
      <w:r>
        <w:rPr>
          <w:position w:val="-12"/>
        </w:rPr>
        <w:object>
          <v:shape id="_x0000_i1140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12"/>
        </w:rPr>
        <w:object>
          <v:shape id="_x0000_i1141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ii）在</w:t>
      </w:r>
      <w:r>
        <w:rPr>
          <w:position w:val="-6"/>
        </w:rPr>
        <w:object>
          <v:shape id="_x0000_i114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hint="eastAsia" w:ascii="Times New Roman" w:hAnsi="Times New Roman"/>
        </w:rPr>
        <w:t>时，质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沿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轴负方向运动，在1.1s内，该波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方向传播的距离为</w: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position w:val="-24"/>
        </w:rPr>
        <w:object>
          <v:shape id="_x0000_i1143" o:spt="75" type="#_x0000_t75" style="height:30.75pt;width:149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</w:pPr>
      <w:r>
        <w:rPr>
          <w:rFonts w:hint="eastAsia"/>
        </w:rPr>
        <w:t>又</w:t>
      </w:r>
      <w:r>
        <w:rPr>
          <w:position w:val="-30"/>
        </w:rPr>
        <w:object>
          <v:shape id="_x0000_i1144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Times New Roman" w:hAnsi="Times New Roman"/>
        </w:rPr>
      </w:pPr>
      <w:r>
        <w:rPr>
          <w:rFonts w:hint="eastAsia"/>
        </w:rPr>
        <w:t>解得</w:t>
      </w:r>
      <w:r>
        <w:rPr>
          <w:position w:val="-12"/>
        </w:rPr>
        <w:object>
          <v:shape id="_x0000_i1145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100144" name="图片 10014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44" name="图片 10014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1EBF"/>
    <w:rsid w:val="00005EBC"/>
    <w:rsid w:val="00022818"/>
    <w:rsid w:val="000308B1"/>
    <w:rsid w:val="00032CB2"/>
    <w:rsid w:val="000460FF"/>
    <w:rsid w:val="00054E7B"/>
    <w:rsid w:val="00067093"/>
    <w:rsid w:val="000941F1"/>
    <w:rsid w:val="000D2058"/>
    <w:rsid w:val="000E3F12"/>
    <w:rsid w:val="000E4D02"/>
    <w:rsid w:val="000E4FF1"/>
    <w:rsid w:val="000F7E0D"/>
    <w:rsid w:val="001177F3"/>
    <w:rsid w:val="00117EF6"/>
    <w:rsid w:val="001337BD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25EF0"/>
    <w:rsid w:val="00244CEF"/>
    <w:rsid w:val="002457C2"/>
    <w:rsid w:val="002908F0"/>
    <w:rsid w:val="00290EAC"/>
    <w:rsid w:val="002A0E5D"/>
    <w:rsid w:val="002A1A21"/>
    <w:rsid w:val="002F06B2"/>
    <w:rsid w:val="003102DB"/>
    <w:rsid w:val="00325F5C"/>
    <w:rsid w:val="0034238C"/>
    <w:rsid w:val="003625C4"/>
    <w:rsid w:val="0036765B"/>
    <w:rsid w:val="003759B5"/>
    <w:rsid w:val="00394396"/>
    <w:rsid w:val="003B1712"/>
    <w:rsid w:val="003C4A95"/>
    <w:rsid w:val="003D0C09"/>
    <w:rsid w:val="003D582C"/>
    <w:rsid w:val="003F10D3"/>
    <w:rsid w:val="004062F6"/>
    <w:rsid w:val="00406FAD"/>
    <w:rsid w:val="00430A44"/>
    <w:rsid w:val="004334A9"/>
    <w:rsid w:val="00435F83"/>
    <w:rsid w:val="004367AC"/>
    <w:rsid w:val="00444A46"/>
    <w:rsid w:val="0046214C"/>
    <w:rsid w:val="0049183B"/>
    <w:rsid w:val="004B44B5"/>
    <w:rsid w:val="004D44FD"/>
    <w:rsid w:val="005913CA"/>
    <w:rsid w:val="0059145F"/>
    <w:rsid w:val="005949F9"/>
    <w:rsid w:val="00596076"/>
    <w:rsid w:val="005967D6"/>
    <w:rsid w:val="005B2AA9"/>
    <w:rsid w:val="005B39DB"/>
    <w:rsid w:val="005B42EA"/>
    <w:rsid w:val="005C2124"/>
    <w:rsid w:val="005F1362"/>
    <w:rsid w:val="00605626"/>
    <w:rsid w:val="006071D5"/>
    <w:rsid w:val="006077B7"/>
    <w:rsid w:val="0062039B"/>
    <w:rsid w:val="00623C16"/>
    <w:rsid w:val="00637D3A"/>
    <w:rsid w:val="00640BF5"/>
    <w:rsid w:val="006A29A4"/>
    <w:rsid w:val="006C03C2"/>
    <w:rsid w:val="006D0115"/>
    <w:rsid w:val="006D5DE9"/>
    <w:rsid w:val="006F21C5"/>
    <w:rsid w:val="006F45E0"/>
    <w:rsid w:val="00701D6B"/>
    <w:rsid w:val="007061B2"/>
    <w:rsid w:val="00712A6D"/>
    <w:rsid w:val="00740A09"/>
    <w:rsid w:val="00741DAD"/>
    <w:rsid w:val="0075452D"/>
    <w:rsid w:val="00762E26"/>
    <w:rsid w:val="00765B25"/>
    <w:rsid w:val="007C3EDB"/>
    <w:rsid w:val="007D1A70"/>
    <w:rsid w:val="008028B5"/>
    <w:rsid w:val="00817A8D"/>
    <w:rsid w:val="00832EC9"/>
    <w:rsid w:val="008365C0"/>
    <w:rsid w:val="0085640B"/>
    <w:rsid w:val="00862EBF"/>
    <w:rsid w:val="008634CD"/>
    <w:rsid w:val="008731FA"/>
    <w:rsid w:val="00880A38"/>
    <w:rsid w:val="00893DD6"/>
    <w:rsid w:val="008A76B6"/>
    <w:rsid w:val="008B2366"/>
    <w:rsid w:val="008D2E94"/>
    <w:rsid w:val="00974E0F"/>
    <w:rsid w:val="00982128"/>
    <w:rsid w:val="009A27BF"/>
    <w:rsid w:val="009B5666"/>
    <w:rsid w:val="009B755A"/>
    <w:rsid w:val="009C4252"/>
    <w:rsid w:val="009D7DC4"/>
    <w:rsid w:val="00A07DF2"/>
    <w:rsid w:val="00A15558"/>
    <w:rsid w:val="00A35A79"/>
    <w:rsid w:val="00A405DB"/>
    <w:rsid w:val="00A46D54"/>
    <w:rsid w:val="00A536B0"/>
    <w:rsid w:val="00A74FA5"/>
    <w:rsid w:val="00A96B73"/>
    <w:rsid w:val="00AB3EE3"/>
    <w:rsid w:val="00AC0FF4"/>
    <w:rsid w:val="00AD4827"/>
    <w:rsid w:val="00AD6B6A"/>
    <w:rsid w:val="00AE666E"/>
    <w:rsid w:val="00B73811"/>
    <w:rsid w:val="00B80D67"/>
    <w:rsid w:val="00B8100F"/>
    <w:rsid w:val="00B85EF1"/>
    <w:rsid w:val="00B96924"/>
    <w:rsid w:val="00BB50C6"/>
    <w:rsid w:val="00C02815"/>
    <w:rsid w:val="00C1695C"/>
    <w:rsid w:val="00C258D6"/>
    <w:rsid w:val="00C31FAE"/>
    <w:rsid w:val="00C321EB"/>
    <w:rsid w:val="00C358F6"/>
    <w:rsid w:val="00C51AFF"/>
    <w:rsid w:val="00CA4A07"/>
    <w:rsid w:val="00D108A8"/>
    <w:rsid w:val="00D51257"/>
    <w:rsid w:val="00D634C2"/>
    <w:rsid w:val="00D756B6"/>
    <w:rsid w:val="00D77F6E"/>
    <w:rsid w:val="00D941D1"/>
    <w:rsid w:val="00DA0796"/>
    <w:rsid w:val="00DA33FE"/>
    <w:rsid w:val="00DA5448"/>
    <w:rsid w:val="00DB6888"/>
    <w:rsid w:val="00DC061C"/>
    <w:rsid w:val="00DC0725"/>
    <w:rsid w:val="00DE190F"/>
    <w:rsid w:val="00DF057F"/>
    <w:rsid w:val="00DF071B"/>
    <w:rsid w:val="00E22C2C"/>
    <w:rsid w:val="00E572F3"/>
    <w:rsid w:val="00E63075"/>
    <w:rsid w:val="00E747CA"/>
    <w:rsid w:val="00E97096"/>
    <w:rsid w:val="00EA0188"/>
    <w:rsid w:val="00EB17B4"/>
    <w:rsid w:val="00ED1550"/>
    <w:rsid w:val="00ED4F9A"/>
    <w:rsid w:val="00ED77C9"/>
    <w:rsid w:val="00EE1A37"/>
    <w:rsid w:val="00F21C80"/>
    <w:rsid w:val="00F323B3"/>
    <w:rsid w:val="00F438BA"/>
    <w:rsid w:val="00F56153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46815944"/>
    <w:rsid w:val="53EC7AF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4"/>
    <w:link w:val="3"/>
    <w:qFormat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4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oleObject" Target="embeddings/oleObject40.bin"/><Relationship Id="rId90" Type="http://schemas.openxmlformats.org/officeDocument/2006/relationships/image" Target="media/image48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image" Target="media/image47.png"/><Relationship Id="rId86" Type="http://schemas.openxmlformats.org/officeDocument/2006/relationships/image" Target="media/image46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png"/><Relationship Id="rId8" Type="http://schemas.openxmlformats.org/officeDocument/2006/relationships/image" Target="media/image3.wmf"/><Relationship Id="rId79" Type="http://schemas.openxmlformats.org/officeDocument/2006/relationships/image" Target="media/image42.png"/><Relationship Id="rId78" Type="http://schemas.openxmlformats.org/officeDocument/2006/relationships/image" Target="media/image41.png"/><Relationship Id="rId77" Type="http://schemas.openxmlformats.org/officeDocument/2006/relationships/image" Target="media/image40.png"/><Relationship Id="rId76" Type="http://schemas.openxmlformats.org/officeDocument/2006/relationships/image" Target="media/image39.png"/><Relationship Id="rId75" Type="http://schemas.openxmlformats.org/officeDocument/2006/relationships/image" Target="media/image38.png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2.wmf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png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20.png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6" Type="http://schemas.openxmlformats.org/officeDocument/2006/relationships/fontTable" Target="fontTable.xml"/><Relationship Id="rId255" Type="http://schemas.openxmlformats.org/officeDocument/2006/relationships/customXml" Target="../customXml/item2.xml"/><Relationship Id="rId254" Type="http://schemas.openxmlformats.org/officeDocument/2006/relationships/customXml" Target="../customXml/item1.xml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12.png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10.bin"/><Relationship Id="rId23" Type="http://schemas.openxmlformats.org/officeDocument/2006/relationships/image" Target="media/image11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8.wmf"/><Relationship Id="rId21" Type="http://schemas.openxmlformats.org/officeDocument/2006/relationships/image" Target="media/image10.png"/><Relationship Id="rId209" Type="http://schemas.openxmlformats.org/officeDocument/2006/relationships/oleObject" Target="embeddings/oleObject99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5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4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3.wmf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9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8.png"/><Relationship Id="rId17" Type="http://schemas.openxmlformats.org/officeDocument/2006/relationships/image" Target="media/image7.png"/><Relationship Id="rId169" Type="http://schemas.openxmlformats.org/officeDocument/2006/relationships/image" Target="media/image87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7.bin"/><Relationship Id="rId163" Type="http://schemas.openxmlformats.org/officeDocument/2006/relationships/oleObject" Target="embeddings/oleObject76.bin"/><Relationship Id="rId162" Type="http://schemas.openxmlformats.org/officeDocument/2006/relationships/oleObject" Target="embeddings/oleObject75.bin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8.png"/><Relationship Id="rId147" Type="http://schemas.openxmlformats.org/officeDocument/2006/relationships/image" Target="media/image77.png"/><Relationship Id="rId146" Type="http://schemas.openxmlformats.org/officeDocument/2006/relationships/image" Target="media/image76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3.wmf"/><Relationship Id="rId14" Type="http://schemas.openxmlformats.org/officeDocument/2006/relationships/image" Target="media/image5.png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2.png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5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png"/><Relationship Id="rId102" Type="http://schemas.openxmlformats.org/officeDocument/2006/relationships/image" Target="media/image53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2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91425A5-45E8-4822-9F7D-1CFD71A406B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3868</Words>
  <Characters>4173</Characters>
  <Lines>54</Lines>
  <Paragraphs>15</Paragraphs>
  <ScaleCrop>false</ScaleCrop>
  <LinksUpToDate>false</LinksUpToDate>
  <CharactersWithSpaces>427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4T11:04:58Z</dcterms:modified>
  <cp:revision>7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